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012B1" w:rsidRDefault="002012B1" w:rsidP="002012B1">
      <w:pPr>
        <w:jc w:val="center"/>
        <w:rPr>
          <w:b/>
          <w:bCs/>
        </w:rPr>
      </w:pPr>
      <w:r>
        <w:rPr>
          <w:b/>
          <w:bCs/>
        </w:rPr>
        <w:t>Physics 30 – Lesson 32</w:t>
      </w:r>
    </w:p>
    <w:p w:rsidR="002012B1" w:rsidRDefault="002012B1" w:rsidP="001E3999">
      <w:r>
        <w:rPr>
          <w:b/>
          <w:bCs/>
        </w:rPr>
        <w:t>Production of X-Rays</w:t>
      </w:r>
    </w:p>
    <w:p w:rsidR="002012B1" w:rsidRDefault="002012B1" w:rsidP="002012B1">
      <w:pPr>
        <w:jc w:val="right"/>
      </w:pPr>
      <w:r>
        <w:fldChar w:fldCharType="begin"/>
      </w:r>
      <w:r>
        <w:instrText xml:space="preserve"> MACROBUTTON MTEditEquationSection2 </w:instrText>
      </w:r>
      <w:r>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t>/</w:t>
      </w:r>
      <w:r w:rsidR="00F86DAB">
        <w:t>66</w:t>
      </w:r>
    </w:p>
    <w:p w:rsidR="002012B1" w:rsidRDefault="002012B1" w:rsidP="002012B1">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349" type="#_x0000_t75" style="position:absolute;margin-left:36pt;margin-top:7.8pt;width:192pt;height:126.75pt;z-index:251650048">
            <v:imagedata r:id="rId8" o:title=""/>
            <w10:wrap side="left"/>
          </v:shape>
          <o:OLEObject Type="Embed" ProgID="Equation.DSMT4" ShapeID="_x0000_s3349" DrawAspect="Content" ObjectID="_1356762613" r:id="rId9"/>
        </w:pict>
      </w:r>
      <w:r>
        <w:t xml:space="preserve">1) </w:t>
      </w:r>
    </w:p>
    <w:p w:rsidR="002012B1" w:rsidRDefault="002012B1" w:rsidP="002012B1"/>
    <w:p w:rsidR="002012B1" w:rsidRDefault="002012B1" w:rsidP="002012B1"/>
    <w:p w:rsidR="002012B1" w:rsidRDefault="002012B1" w:rsidP="002012B1"/>
    <w:p w:rsidR="002012B1" w:rsidRDefault="00426002" w:rsidP="002012B1">
      <w:r>
        <w:t>/5</w:t>
      </w:r>
    </w:p>
    <w:p w:rsidR="002012B1" w:rsidRDefault="002012B1"/>
    <w:p w:rsidR="002012B1" w:rsidRDefault="002012B1"/>
    <w:p w:rsidR="002012B1" w:rsidRDefault="002012B1"/>
    <w:p w:rsidR="002012B1" w:rsidRDefault="002012B1" w:rsidP="002012B1"/>
    <w:p w:rsidR="002012B1" w:rsidRDefault="002012B1" w:rsidP="002012B1"/>
    <w:p w:rsidR="002012B1" w:rsidRDefault="002012B1" w:rsidP="002012B1"/>
    <w:p w:rsidR="002012B1" w:rsidRDefault="002012B1" w:rsidP="002012B1">
      <w:r>
        <w:t>2)</w:t>
      </w:r>
    </w:p>
    <w:p w:rsidR="002012B1" w:rsidRDefault="001E3999" w:rsidP="002012B1">
      <w:r>
        <w:t>/4</w:t>
      </w:r>
      <w:r>
        <w:tab/>
      </w:r>
      <w:r w:rsidRPr="00726EB9">
        <w:rPr>
          <w:position w:val="-146"/>
        </w:rPr>
        <w:object w:dxaOrig="3280" w:dyaOrig="2880">
          <v:shape id="_x0000_i1025" type="#_x0000_t75" style="width:163.65pt;height:2in" o:ole="">
            <v:imagedata r:id="rId10" o:title=""/>
          </v:shape>
          <o:OLEObject Type="Embed" ProgID="Equation.DSMT4" ShapeID="_x0000_i1025" DrawAspect="Content" ObjectID="_1356762606" r:id="rId11"/>
        </w:object>
      </w:r>
    </w:p>
    <w:p w:rsidR="002012B1" w:rsidRDefault="002012B1" w:rsidP="002012B1"/>
    <w:p w:rsidR="002012B1" w:rsidRDefault="002012B1" w:rsidP="002012B1">
      <w:r>
        <w:t>3)</w:t>
      </w:r>
    </w:p>
    <w:p w:rsidR="002012B1" w:rsidRDefault="00426002" w:rsidP="002012B1">
      <w:r>
        <w:t>/4</w:t>
      </w:r>
      <w:r w:rsidR="002012B1">
        <w:tab/>
      </w:r>
      <w:r w:rsidR="002012B1" w:rsidRPr="00690A10">
        <w:rPr>
          <w:position w:val="-140"/>
        </w:rPr>
        <w:object w:dxaOrig="3460" w:dyaOrig="2620">
          <v:shape id="_x0000_i1026" type="#_x0000_t75" style="width:173pt;height:130.9pt" o:ole="">
            <v:imagedata r:id="rId12" o:title=""/>
          </v:shape>
          <o:OLEObject Type="Embed" ProgID="Equation.DSMT4" ShapeID="_x0000_i1026" DrawAspect="Content" ObjectID="_1356762607" r:id="rId13"/>
        </w:object>
      </w:r>
    </w:p>
    <w:p w:rsidR="002012B1" w:rsidRDefault="002012B1" w:rsidP="002012B1"/>
    <w:p w:rsidR="002012B1" w:rsidRDefault="002012B1" w:rsidP="002012B1">
      <w:r>
        <w:t>4)</w:t>
      </w:r>
    </w:p>
    <w:p w:rsidR="002012B1" w:rsidRDefault="00426002" w:rsidP="002012B1">
      <w:r>
        <w:t>/5</w:t>
      </w:r>
      <w:r w:rsidR="002012B1">
        <w:tab/>
      </w:r>
      <w:r w:rsidR="001E3999" w:rsidRPr="002012B1">
        <w:rPr>
          <w:position w:val="-140"/>
        </w:rPr>
        <w:object w:dxaOrig="3820" w:dyaOrig="2920">
          <v:shape id="_x0000_i1027" type="#_x0000_t75" style="width:190.75pt;height:145.85pt" o:ole="">
            <v:imagedata r:id="rId14" o:title=""/>
          </v:shape>
          <o:OLEObject Type="Embed" ProgID="Equation.DSMT4" ShapeID="_x0000_i1027" DrawAspect="Content" ObjectID="_1356762608" r:id="rId15"/>
        </w:object>
      </w:r>
    </w:p>
    <w:p w:rsidR="002012B1" w:rsidRDefault="002012B1" w:rsidP="002012B1">
      <w:r>
        <w:br w:type="page"/>
      </w:r>
      <w:r>
        <w:lastRenderedPageBreak/>
        <w:t>5)</w:t>
      </w:r>
    </w:p>
    <w:p w:rsidR="002012B1" w:rsidRDefault="00426002" w:rsidP="002012B1">
      <w:r>
        <w:t>/4</w:t>
      </w:r>
      <w:r w:rsidR="002012B1">
        <w:tab/>
      </w:r>
      <w:r w:rsidR="002012B1" w:rsidRPr="00726EB9">
        <w:rPr>
          <w:position w:val="-146"/>
        </w:rPr>
        <w:object w:dxaOrig="3120" w:dyaOrig="2880">
          <v:shape id="_x0000_i1028" type="#_x0000_t75" style="width:156.15pt;height:2in" o:ole="">
            <v:imagedata r:id="rId16" o:title=""/>
          </v:shape>
          <o:OLEObject Type="Embed" ProgID="Equation.DSMT4" ShapeID="_x0000_i1028" DrawAspect="Content" ObjectID="_1356762609" r:id="rId17"/>
        </w:object>
      </w:r>
    </w:p>
    <w:p w:rsidR="002012B1" w:rsidRDefault="00D83926">
      <w:r>
        <w:rPr>
          <w:noProof/>
          <w:lang w:val="en-CA" w:eastAsia="en-CA"/>
        </w:rPr>
        <mc:AlternateContent>
          <mc:Choice Requires="wps">
            <w:drawing>
              <wp:anchor distT="0" distB="0" distL="114300" distR="114300" simplePos="0" relativeHeight="251652096" behindDoc="0" locked="0" layoutInCell="1" allowOverlap="1">
                <wp:simplePos x="0" y="0"/>
                <wp:positionH relativeFrom="column">
                  <wp:posOffset>3200400</wp:posOffset>
                </wp:positionH>
                <wp:positionV relativeFrom="paragraph">
                  <wp:posOffset>106680</wp:posOffset>
                </wp:positionV>
                <wp:extent cx="2286000" cy="342900"/>
                <wp:effectExtent l="0" t="1905" r="0" b="0"/>
                <wp:wrapNone/>
                <wp:docPr id="3" name="Text Box 23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012B1" w:rsidRDefault="002012B1" w:rsidP="002012B1">
                            <w:r>
                              <w:t>b)   Calculate energy per phot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28" o:spid="_x0000_s1026" type="#_x0000_t202" style="position:absolute;margin-left:252pt;margin-top:8.4pt;width:180pt;height:2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" filled="f" stroked="f">
                <v:textbox>
                  <w:txbxContent>
                    <w:p w:rsidR="002012B1" w:rsidRDefault="002012B1" w:rsidP="002012B1">
                      <w:r>
                        <w:t>b)   Calculate energy per photon</w:t>
                      </w:r>
                    </w:p>
                  </w:txbxContent>
                </v:textbox>
              </v:shape>
            </w:pict>
          </mc:Fallback>
        </mc:AlternateContent>
      </w:r>
      <w:r>
        <w:rPr>
          <w:noProof/>
          <w:lang w:val="en-CA" w:eastAsia="en-CA"/>
        </w:rPr>
        <mc:AlternateContent>
          <mc:Choice Requires="wps">
            <w:drawing>
              <wp:anchor distT="0" distB="0" distL="114300" distR="114300" simplePos="0" relativeHeight="251651072" behindDoc="0" locked="0" layoutInCell="1" allowOverlap="1">
                <wp:simplePos x="0" y="0"/>
                <wp:positionH relativeFrom="column">
                  <wp:posOffset>457200</wp:posOffset>
                </wp:positionH>
                <wp:positionV relativeFrom="paragraph">
                  <wp:posOffset>106680</wp:posOffset>
                </wp:positionV>
                <wp:extent cx="2286000" cy="342900"/>
                <wp:effectExtent l="0" t="1905" r="0" b="0"/>
                <wp:wrapNone/>
                <wp:docPr id="2" name="Text Box 23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012B1" w:rsidRDefault="002012B1">
                            <w:r>
                              <w:t xml:space="preserve">a)  Calculate # of electrons (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7" o:spid="_x0000_s1027" type="#_x0000_t202" style="position:absolute;margin-left:36pt;margin-top:8.4pt;width:180pt;height:27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" filled="f" stroked="f">
                <v:textbox>
                  <w:txbxContent>
                    <w:p w:rsidR="002012B1" w:rsidRDefault="002012B1">
                      <w:r>
                        <w:t xml:space="preserve">a)  Calculate # of electrons (n) </w:t>
                      </w:r>
                    </w:p>
                  </w:txbxContent>
                </v:textbox>
              </v:shape>
            </w:pict>
          </mc:Fallback>
        </mc:AlternateContent>
      </w:r>
    </w:p>
    <w:p w:rsidR="002012B1" w:rsidRDefault="002012B1" w:rsidP="002012B1">
      <w:r>
        <w:t>6)</w:t>
      </w:r>
    </w:p>
    <w:p w:rsidR="002012B1" w:rsidRDefault="00426002" w:rsidP="002012B1">
      <w:r>
        <w:rPr>
          <w:noProof/>
        </w:rPr>
        <w:pict>
          <v:shape id="_x0000_s3354" type="#_x0000_t75" style="position:absolute;margin-left:279pt;margin-top:7.8pt;width:102.05pt;height:83.95pt;z-index:251654144">
            <v:imagedata r:id="rId18" o:title=""/>
            <w10:wrap side="left"/>
          </v:shape>
          <o:OLEObject Type="Embed" ProgID="Equation.DSMT4" ShapeID="_x0000_s3354" DrawAspect="Content" ObjectID="_1356762614" r:id="rId19"/>
        </w:pict>
      </w:r>
      <w:r w:rsidR="002012B1">
        <w:rPr>
          <w:noProof/>
        </w:rPr>
        <w:pict>
          <v:shape id="_x0000_s3355" type="#_x0000_t75" style="position:absolute;margin-left:54pt;margin-top:7.8pt;width:144.55pt;height:141.1pt;z-index:251655168">
            <v:imagedata r:id="rId20" o:title=""/>
            <w10:wrap side="left"/>
          </v:shape>
          <o:OLEObject Type="Embed" ProgID="Equation.DSMT4" ShapeID="_x0000_s3355" DrawAspect="Content" ObjectID="_1356762615" r:id="rId21"/>
        </w:pict>
      </w:r>
    </w:p>
    <w:p w:rsidR="002012B1" w:rsidRDefault="002012B1" w:rsidP="002012B1"/>
    <w:p w:rsidR="002012B1" w:rsidRDefault="002012B1" w:rsidP="002012B1"/>
    <w:p w:rsidR="002012B1" w:rsidRDefault="002012B1" w:rsidP="002012B1"/>
    <w:p w:rsidR="002012B1" w:rsidRDefault="002012B1" w:rsidP="002012B1"/>
    <w:p w:rsidR="002012B1" w:rsidRDefault="002012B1" w:rsidP="002012B1"/>
    <w:p w:rsidR="002012B1" w:rsidRDefault="00426002" w:rsidP="002012B1">
      <w:r>
        <w:t>/9</w:t>
      </w:r>
    </w:p>
    <w:p w:rsidR="002012B1" w:rsidRDefault="00D83926">
      <w:r>
        <w:rPr>
          <w:noProof/>
          <w:lang w:val="en-CA" w:eastAsia="en-CA"/>
        </w:rPr>
        <mc:AlternateContent>
          <mc:Choice Requires="wps">
            <w:drawing>
              <wp:anchor distT="0" distB="0" distL="114300" distR="114300" simplePos="0" relativeHeight="251656192" behindDoc="0" locked="0" layoutInCell="1" allowOverlap="1">
                <wp:simplePos x="0" y="0"/>
                <wp:positionH relativeFrom="column">
                  <wp:posOffset>3200400</wp:posOffset>
                </wp:positionH>
                <wp:positionV relativeFrom="paragraph">
                  <wp:posOffset>13335</wp:posOffset>
                </wp:positionV>
                <wp:extent cx="2514600" cy="342900"/>
                <wp:effectExtent l="0" t="3810" r="0" b="0"/>
                <wp:wrapNone/>
                <wp:docPr id="1" name="Text Box 23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26002" w:rsidRDefault="00426002" w:rsidP="00426002">
                            <w:r>
                              <w:t>c)   Calculate wavelength of phot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32" o:spid="_x0000_s1028" type="#_x0000_t202" style="position:absolute;margin-left:252pt;margin-top:1.05pt;width:198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" filled="f" stroked="f">
                <v:textbox>
                  <w:txbxContent>
                    <w:p w:rsidR="00426002" w:rsidRDefault="00426002" w:rsidP="00426002">
                      <w:r>
                        <w:t>c)   Calculate wavelength of photon</w:t>
                      </w:r>
                    </w:p>
                  </w:txbxContent>
                </v:textbox>
              </v:shape>
            </w:pict>
          </mc:Fallback>
        </mc:AlternateContent>
      </w:r>
    </w:p>
    <w:p w:rsidR="002012B1" w:rsidRDefault="00426002">
      <w:r>
        <w:rPr>
          <w:noProof/>
        </w:rPr>
        <w:pict>
          <v:shape id="_x0000_s3353" type="#_x0000_t75" style="position:absolute;margin-left:279pt;margin-top:5.25pt;width:157.45pt;height:84.75pt;z-index:251653120">
            <v:imagedata r:id="rId22" o:title=""/>
            <w10:wrap side="left"/>
          </v:shape>
          <o:OLEObject Type="Embed" ProgID="Equation.DSMT4" ShapeID="_x0000_s3353" DrawAspect="Content" ObjectID="_1356762616" r:id="rId23"/>
        </w:pict>
      </w:r>
    </w:p>
    <w:p w:rsidR="002012B1" w:rsidRDefault="002012B1"/>
    <w:p w:rsidR="00426002" w:rsidRDefault="00426002"/>
    <w:p w:rsidR="00426002" w:rsidRDefault="00426002"/>
    <w:p w:rsidR="00426002" w:rsidRDefault="00426002">
      <w:bookmarkStart w:id="0" w:name="_GoBack"/>
      <w:bookmarkEnd w:id="0"/>
    </w:p>
    <w:p w:rsidR="00426002" w:rsidRDefault="00426002"/>
    <w:p w:rsidR="00426002" w:rsidRDefault="00426002" w:rsidP="00426002"/>
    <w:p w:rsidR="00426002" w:rsidRDefault="00426002" w:rsidP="001E3999">
      <w:r>
        <w:rPr>
          <w:b/>
          <w:bCs/>
        </w:rPr>
        <w:t>The Compton Effect</w:t>
      </w:r>
    </w:p>
    <w:p w:rsidR="00426002" w:rsidRDefault="00426002" w:rsidP="00426002"/>
    <w:p w:rsidR="00426002" w:rsidRDefault="00426002" w:rsidP="00426002">
      <w:r>
        <w:t>1)</w:t>
      </w:r>
      <w:r>
        <w:tab/>
        <w:t xml:space="preserve">In an elastic collision both </w:t>
      </w:r>
      <w:r w:rsidRPr="00426002">
        <w:rPr>
          <w:b/>
        </w:rPr>
        <w:t>kinetic energy</w:t>
      </w:r>
      <w:r>
        <w:t xml:space="preserve"> and </w:t>
      </w:r>
      <w:r w:rsidRPr="00426002">
        <w:rPr>
          <w:b/>
        </w:rPr>
        <w:t>momentum</w:t>
      </w:r>
      <w:r>
        <w:t xml:space="preserve"> are conserved.</w:t>
      </w:r>
    </w:p>
    <w:p w:rsidR="00426002" w:rsidRDefault="00426002" w:rsidP="00426002">
      <w:r>
        <w:t>/1</w:t>
      </w:r>
    </w:p>
    <w:p w:rsidR="00426002" w:rsidRDefault="00426002" w:rsidP="00426002"/>
    <w:p w:rsidR="00B52DCF" w:rsidRDefault="00426002" w:rsidP="00B52DCF">
      <w:r>
        <w:t>2)</w:t>
      </w:r>
      <w:r w:rsidR="00B52DCF">
        <w:tab/>
        <w:t>He used</w:t>
      </w:r>
      <w:r w:rsidR="00160B61">
        <w:t xml:space="preserve"> Einstein’s</w:t>
      </w:r>
      <w:r w:rsidR="00B52DCF">
        <w:t xml:space="preserve"> idea that mass and energy are equivalent.</w:t>
      </w:r>
    </w:p>
    <w:p w:rsidR="00B52DCF" w:rsidRDefault="00B52DCF" w:rsidP="00B52DCF">
      <w:r>
        <w:t>/3</w:t>
      </w:r>
      <w:r>
        <w:tab/>
      </w:r>
      <w:r w:rsidRPr="00B52DCF">
        <w:rPr>
          <w:position w:val="-86"/>
        </w:rPr>
        <w:object w:dxaOrig="1600" w:dyaOrig="1520">
          <v:shape id="_x0000_i1029" type="#_x0000_t75" style="width:80.4pt;height:75.75pt" o:ole="">
            <v:imagedata r:id="rId24" o:title=""/>
          </v:shape>
          <o:OLEObject Type="Embed" ProgID="Equation.DSMT4" ShapeID="_x0000_i1029" DrawAspect="Content" ObjectID="_1356762610" r:id="rId25"/>
        </w:object>
      </w:r>
    </w:p>
    <w:p w:rsidR="00160B61" w:rsidRDefault="00160B61" w:rsidP="00B52DCF"/>
    <w:p w:rsidR="001607E7" w:rsidRDefault="00160B61" w:rsidP="001607E7">
      <w:pPr>
        <w:ind w:left="576" w:hanging="576"/>
      </w:pPr>
      <w:r>
        <w:t>3)</w:t>
      </w:r>
      <w:r>
        <w:tab/>
        <w:t xml:space="preserve">In the everyday world of large objects, the light we see from objects is either reflected off or emitted by the object.  In either case the momentum of the photons leaving the object is </w:t>
      </w:r>
    </w:p>
    <w:p w:rsidR="00160B61" w:rsidRDefault="001607E7" w:rsidP="001607E7">
      <w:pPr>
        <w:ind w:left="576" w:hanging="576"/>
      </w:pPr>
      <w:r>
        <w:t>/3</w:t>
      </w:r>
      <w:r>
        <w:tab/>
      </w:r>
      <w:r w:rsidR="00160B61">
        <w:t xml:space="preserve">so small that the </w:t>
      </w:r>
      <w:r>
        <w:t xml:space="preserve">position or momentum of the </w:t>
      </w:r>
      <w:r w:rsidR="00160B61">
        <w:t xml:space="preserve">object is not </w:t>
      </w:r>
      <w:r>
        <w:t>changed</w:t>
      </w:r>
      <w:r w:rsidR="00160B61">
        <w:t xml:space="preserve"> by the collision or emission.  For an electron, the scattering of light does cause the electron to change its position and or momentum.  Therefore, we do not see electrons without changing what the electron is doing.  We can never see electrons as they are, only as they were.</w:t>
      </w:r>
    </w:p>
    <w:p w:rsidR="00160B61" w:rsidRDefault="00160B61" w:rsidP="00B52DCF"/>
    <w:p w:rsidR="00160B61" w:rsidRDefault="00160B61" w:rsidP="00B52DCF"/>
    <w:p w:rsidR="00160B61" w:rsidRDefault="00160B61" w:rsidP="00B52DCF"/>
    <w:p w:rsidR="00B52DCF" w:rsidRDefault="00072DE7" w:rsidP="00B52DCF">
      <w:r>
        <w:lastRenderedPageBreak/>
        <w:t>4</w:t>
      </w:r>
      <w:r w:rsidR="00B52DCF">
        <w:t>)</w:t>
      </w:r>
    </w:p>
    <w:p w:rsidR="00B52DCF" w:rsidRDefault="00B52DCF" w:rsidP="00B52DCF">
      <w:r>
        <w:t>/3</w:t>
      </w:r>
      <w:r>
        <w:tab/>
      </w:r>
      <w:r w:rsidRPr="00690A10">
        <w:rPr>
          <w:position w:val="-104"/>
        </w:rPr>
        <w:object w:dxaOrig="3280" w:dyaOrig="2100">
          <v:shape id="_x0000_i1030" type="#_x0000_t75" style="width:158.95pt;height:101.9pt" o:ole="">
            <v:imagedata r:id="rId26" o:title=""/>
          </v:shape>
          <o:OLEObject Type="Embed" ProgID="Equation.DSMT4" ShapeID="_x0000_i1030" DrawAspect="Content" ObjectID="_1356762611" r:id="rId27"/>
        </w:object>
      </w:r>
    </w:p>
    <w:p w:rsidR="00B52DCF" w:rsidRDefault="00B52DCF" w:rsidP="00B52DCF"/>
    <w:p w:rsidR="00B52DCF" w:rsidRDefault="00072DE7" w:rsidP="00B52DCF">
      <w:r>
        <w:t>5</w:t>
      </w:r>
      <w:r w:rsidR="00B52DCF">
        <w:t>)</w:t>
      </w:r>
    </w:p>
    <w:p w:rsidR="00B52DCF" w:rsidRDefault="00B52DCF" w:rsidP="00B52DCF">
      <w:r>
        <w:t>/3</w:t>
      </w:r>
      <w:r>
        <w:tab/>
      </w:r>
      <w:r w:rsidR="00626317" w:rsidRPr="00690A10">
        <w:rPr>
          <w:position w:val="-104"/>
        </w:rPr>
        <w:object w:dxaOrig="3320" w:dyaOrig="2200">
          <v:shape id="_x0000_i1031" type="#_x0000_t75" style="width:161.75pt;height:106.6pt" o:ole="">
            <v:imagedata r:id="rId28" o:title=""/>
          </v:shape>
          <o:OLEObject Type="Embed" ProgID="Equation.DSMT4" ShapeID="_x0000_i1031" DrawAspect="Content" ObjectID="_1356762612" r:id="rId29"/>
        </w:object>
      </w:r>
    </w:p>
    <w:p w:rsidR="00B52DCF" w:rsidRDefault="00B52DCF" w:rsidP="00B52DCF"/>
    <w:p w:rsidR="00072DE7" w:rsidRDefault="00072DE7" w:rsidP="00B52DCF"/>
    <w:p w:rsidR="00B52DCF" w:rsidRDefault="00B52DCF" w:rsidP="00B52DCF">
      <w:r>
        <w:rPr>
          <w:noProof/>
        </w:rPr>
        <w:pict>
          <v:shape id="_x0000_s3357" type="#_x0000_t75" style="position:absolute;margin-left:162pt;margin-top:7.85pt;width:317.5pt;height:167.2pt;z-index:251657216">
            <v:imagedata r:id="rId30" o:title=""/>
            <w10:wrap side="left"/>
          </v:shape>
          <o:OLEObject Type="Embed" ProgID="Equation.DSMT4" ShapeID="_x0000_s3357" DrawAspect="Content" ObjectID="_1356762617" r:id="rId31"/>
        </w:pict>
      </w:r>
      <w:r>
        <w:rPr>
          <w:noProof/>
        </w:rPr>
        <w:pict>
          <v:shape id="_x0000_s3358" type="#_x0000_t75" style="position:absolute;margin-left:36pt;margin-top:7.85pt;width:82.95pt;height:52.25pt;z-index:251658240">
            <v:imagedata r:id="rId32" o:title=""/>
            <w10:wrap side="left"/>
          </v:shape>
          <o:OLEObject Type="Embed" ProgID="Equation.DSMT4" ShapeID="_x0000_s3358" DrawAspect="Content" ObjectID="_1356762618" r:id="rId33"/>
        </w:pict>
      </w:r>
      <w:r w:rsidR="00072DE7">
        <w:t>6</w:t>
      </w:r>
      <w:r>
        <w:t>)</w:t>
      </w:r>
    </w:p>
    <w:p w:rsidR="00B52DCF" w:rsidRDefault="00B52DCF" w:rsidP="00B52DCF"/>
    <w:p w:rsidR="00B52DCF" w:rsidRDefault="00B52DCF" w:rsidP="00B52DCF"/>
    <w:p w:rsidR="00426002" w:rsidRDefault="00B52DCF" w:rsidP="00B52DCF">
      <w:r>
        <w:t>/</w:t>
      </w:r>
      <w:r w:rsidR="00A20DD5">
        <w:t>8</w:t>
      </w:r>
    </w:p>
    <w:p w:rsidR="00426002" w:rsidRDefault="00426002" w:rsidP="00426002"/>
    <w:p w:rsidR="00426002" w:rsidRDefault="00426002"/>
    <w:p w:rsidR="00426002" w:rsidRDefault="00426002"/>
    <w:p w:rsidR="00426002" w:rsidRDefault="00426002"/>
    <w:p w:rsidR="00B52DCF" w:rsidRDefault="00B52DCF"/>
    <w:p w:rsidR="00B52DCF" w:rsidRDefault="00B52DCF"/>
    <w:p w:rsidR="00B52DCF" w:rsidRDefault="00B52DCF"/>
    <w:p w:rsidR="00B52DCF" w:rsidRDefault="00B52DCF"/>
    <w:p w:rsidR="00626317" w:rsidRDefault="00626317" w:rsidP="00B52DCF"/>
    <w:p w:rsidR="00626317" w:rsidRDefault="00A20DD5" w:rsidP="00B52DCF">
      <w:r>
        <w:rPr>
          <w:noProof/>
        </w:rPr>
        <w:pict>
          <v:shape id="_x0000_s3370" type="#_x0000_t75" style="position:absolute;margin-left:158.95pt;margin-top:3.15pt;width:346.3pt;height:130pt;z-index:251662336">
            <v:imagedata r:id="rId34" o:title=""/>
            <w10:wrap side="left"/>
          </v:shape>
          <o:OLEObject Type="Embed" ProgID="Equation.DSMT4" ShapeID="_x0000_s3370" DrawAspect="Content" ObjectID="_1356762619" r:id="rId35"/>
        </w:pict>
      </w:r>
    </w:p>
    <w:p w:rsidR="00626317" w:rsidRDefault="00626317" w:rsidP="00B52DCF"/>
    <w:p w:rsidR="00626317" w:rsidRDefault="00626317" w:rsidP="00B52DCF"/>
    <w:p w:rsidR="00626317" w:rsidRDefault="00626317" w:rsidP="00B52DCF"/>
    <w:p w:rsidR="00626317" w:rsidRDefault="00626317" w:rsidP="00B52DCF"/>
    <w:p w:rsidR="00626317" w:rsidRDefault="00626317" w:rsidP="00B52DCF"/>
    <w:p w:rsidR="00626317" w:rsidRDefault="00626317" w:rsidP="00B52DCF"/>
    <w:p w:rsidR="00626317" w:rsidRDefault="00626317" w:rsidP="00B52DCF"/>
    <w:p w:rsidR="00626317" w:rsidRDefault="00626317" w:rsidP="00B52DCF"/>
    <w:p w:rsidR="00626317" w:rsidRDefault="00626317" w:rsidP="00B52DCF"/>
    <w:p w:rsidR="00626317" w:rsidRDefault="00626317" w:rsidP="00B52DCF"/>
    <w:p w:rsidR="00B52DCF" w:rsidRDefault="00072DE7" w:rsidP="00B52DCF">
      <w:r>
        <w:br w:type="page"/>
      </w:r>
      <w:r>
        <w:lastRenderedPageBreak/>
        <w:t>7</w:t>
      </w:r>
      <w:r w:rsidR="00B52DCF">
        <w:t>)</w:t>
      </w:r>
    </w:p>
    <w:p w:rsidR="00B52DCF" w:rsidRDefault="00B52DCF" w:rsidP="00B52DCF">
      <w:r>
        <w:rPr>
          <w:noProof/>
        </w:rPr>
        <w:pict>
          <v:shape id="_x0000_s3360" type="#_x0000_t75" style="position:absolute;margin-left:36pt;margin-top:-.6pt;width:87.75pt;height:75.75pt;z-index:251660288">
            <v:imagedata r:id="rId36" o:title=""/>
            <w10:wrap side="left"/>
          </v:shape>
          <o:OLEObject Type="Embed" ProgID="Equation.DSMT4" ShapeID="_x0000_s3360" DrawAspect="Content" ObjectID="_1356762620" r:id="rId37"/>
        </w:pict>
      </w:r>
      <w:r>
        <w:rPr>
          <w:noProof/>
        </w:rPr>
        <w:pict>
          <v:shape id="_x0000_s3359" type="#_x0000_t75" style="position:absolute;margin-left:171pt;margin-top:-.6pt;width:265.25pt;height:266.2pt;z-index:251659264">
            <v:imagedata r:id="rId38" o:title=""/>
            <w10:wrap side="left"/>
          </v:shape>
          <o:OLEObject Type="Embed" ProgID="Equation.DSMT4" ShapeID="_x0000_s3359" DrawAspect="Content" ObjectID="_1356762621" r:id="rId39"/>
        </w:pict>
      </w:r>
    </w:p>
    <w:p w:rsidR="00B52DCF" w:rsidRDefault="00B52DCF" w:rsidP="00B52DCF"/>
    <w:p w:rsidR="00B52DCF" w:rsidRDefault="00B52DCF" w:rsidP="00B52DCF"/>
    <w:p w:rsidR="00B52DCF" w:rsidRDefault="00B52DCF" w:rsidP="00B52DCF"/>
    <w:p w:rsidR="00B52DCF" w:rsidRDefault="00B52DCF" w:rsidP="00B52DCF">
      <w:r>
        <w:t>/5</w:t>
      </w:r>
    </w:p>
    <w:p w:rsidR="00B52DCF" w:rsidRDefault="00B52DCF"/>
    <w:p w:rsidR="00B52DCF" w:rsidRDefault="00B52DCF"/>
    <w:p w:rsidR="00B52DCF" w:rsidRDefault="00B52DCF"/>
    <w:p w:rsidR="00B52DCF" w:rsidRDefault="00B52DCF"/>
    <w:p w:rsidR="00B52DCF" w:rsidRDefault="00B52DCF"/>
    <w:p w:rsidR="00B52DCF" w:rsidRDefault="00B52DCF"/>
    <w:p w:rsidR="00B52DCF" w:rsidRDefault="00B52DCF"/>
    <w:p w:rsidR="00B52DCF" w:rsidRDefault="00B52DCF"/>
    <w:p w:rsidR="000F67BB" w:rsidRDefault="000F67BB" w:rsidP="00B92A18"/>
    <w:p w:rsidR="00626317" w:rsidRDefault="00626317" w:rsidP="00B92A18"/>
    <w:p w:rsidR="00626317" w:rsidRDefault="00626317" w:rsidP="00B92A18"/>
    <w:p w:rsidR="00626317" w:rsidRDefault="00626317" w:rsidP="00B92A18"/>
    <w:p w:rsidR="00626317" w:rsidRDefault="00626317" w:rsidP="00B92A18"/>
    <w:p w:rsidR="00626317" w:rsidRDefault="00626317" w:rsidP="00B92A18"/>
    <w:p w:rsidR="00626317" w:rsidRDefault="00626317" w:rsidP="00B92A18"/>
    <w:p w:rsidR="00626317" w:rsidRPr="001607E7" w:rsidRDefault="00072DE7" w:rsidP="00626317">
      <w:r>
        <w:rPr>
          <w:noProof/>
        </w:rPr>
        <w:pict>
          <v:shape id="_x0000_s3364" type="#_x0000_t75" style="position:absolute;margin-left:37.4pt;margin-top:5pt;width:226.55pt;height:90pt;z-index:251661312">
            <v:imagedata r:id="rId40" o:title=""/>
            <w10:wrap side="left"/>
          </v:shape>
          <o:OLEObject Type="Embed" ProgID="Equation.DSMT4" ShapeID="_x0000_s3364" DrawAspect="Content" ObjectID="_1356762622" r:id="rId41"/>
        </w:pict>
      </w:r>
      <w:r>
        <w:t>8</w:t>
      </w:r>
      <w:r w:rsidR="00626317">
        <w:t>)</w:t>
      </w:r>
      <w:r w:rsidR="00626317">
        <w:tab/>
      </w:r>
    </w:p>
    <w:p w:rsidR="00626317" w:rsidRDefault="00626317" w:rsidP="00626317"/>
    <w:p w:rsidR="00626317" w:rsidRDefault="00626317" w:rsidP="00626317">
      <w:r>
        <w:t>/</w:t>
      </w:r>
      <w:r w:rsidR="00D549DD">
        <w:t>3</w:t>
      </w:r>
    </w:p>
    <w:p w:rsidR="00626317" w:rsidRDefault="00626317" w:rsidP="00626317"/>
    <w:p w:rsidR="00626317" w:rsidRDefault="00626317" w:rsidP="00626317"/>
    <w:p w:rsidR="00626317" w:rsidRDefault="00626317" w:rsidP="00626317"/>
    <w:p w:rsidR="00626317" w:rsidRDefault="00626317" w:rsidP="00626317"/>
    <w:p w:rsidR="00626317" w:rsidRDefault="00626317" w:rsidP="00626317"/>
    <w:p w:rsidR="00072DE7" w:rsidRPr="001607E7" w:rsidRDefault="00072DE7" w:rsidP="00072DE7">
      <w:r>
        <w:t>9)</w:t>
      </w:r>
      <w:r>
        <w:tab/>
        <w:t>The maximum change in wavelength will occur when the x-ray is scattered through 180</w:t>
      </w:r>
      <w:r>
        <w:rPr>
          <w:vertAlign w:val="superscript"/>
        </w:rPr>
        <w:t>o</w:t>
      </w:r>
    </w:p>
    <w:p w:rsidR="00072DE7" w:rsidRDefault="00072DE7" w:rsidP="00072DE7">
      <w:r>
        <w:rPr>
          <w:noProof/>
        </w:rPr>
        <w:pict>
          <v:shape id="_x0000_s3373" type="#_x0000_t75" style="position:absolute;margin-left:37.4pt;margin-top:9.8pt;width:117.75pt;height:96pt;z-index:251663360">
            <v:imagedata r:id="rId42" o:title=""/>
            <w10:wrap side="left"/>
          </v:shape>
          <o:OLEObject Type="Embed" ProgID="Equation.DSMT4" ShapeID="_x0000_s3373" DrawAspect="Content" ObjectID="_1356762623" r:id="rId43"/>
        </w:pict>
      </w:r>
    </w:p>
    <w:p w:rsidR="00072DE7" w:rsidRDefault="00072DE7" w:rsidP="00072DE7">
      <w:r>
        <w:t>/6</w:t>
      </w:r>
    </w:p>
    <w:p w:rsidR="00072DE7" w:rsidRDefault="00072DE7" w:rsidP="00072DE7"/>
    <w:p w:rsidR="00072DE7" w:rsidRDefault="00072DE7" w:rsidP="00072DE7"/>
    <w:p w:rsidR="00072DE7" w:rsidRDefault="00072DE7" w:rsidP="00072DE7"/>
    <w:p w:rsidR="00072DE7" w:rsidRDefault="00072DE7" w:rsidP="00072DE7"/>
    <w:p w:rsidR="00072DE7" w:rsidRDefault="00072DE7" w:rsidP="00072DE7"/>
    <w:p w:rsidR="00072DE7" w:rsidRDefault="00072DE7" w:rsidP="00072DE7"/>
    <w:p w:rsidR="00072DE7" w:rsidRDefault="00072DE7" w:rsidP="00072DE7">
      <w:r>
        <w:rPr>
          <w:noProof/>
        </w:rPr>
        <w:pict>
          <v:shape id="_x0000_s3375" type="#_x0000_t75" style="position:absolute;margin-left:280.5pt;margin-top:2.25pt;width:228.55pt;height:106pt;z-index:251665408">
            <v:imagedata r:id="rId44" o:title=""/>
            <w10:wrap side="left"/>
          </v:shape>
          <o:OLEObject Type="Embed" ProgID="Equation.DSMT4" ShapeID="_x0000_s3375" DrawAspect="Content" ObjectID="_1356762624" r:id="rId45"/>
        </w:pict>
      </w:r>
      <w:r>
        <w:rPr>
          <w:noProof/>
        </w:rPr>
        <w:pict>
          <v:shape id="_x0000_s3374" type="#_x0000_t75" style="position:absolute;margin-left:37.4pt;margin-top:2.25pt;width:190.6pt;height:108pt;z-index:251664384">
            <v:imagedata r:id="rId46" o:title=""/>
            <w10:wrap side="left"/>
          </v:shape>
          <o:OLEObject Type="Embed" ProgID="Equation.DSMT4" ShapeID="_x0000_s3374" DrawAspect="Content" ObjectID="_1356762625" r:id="rId47"/>
        </w:pict>
      </w:r>
    </w:p>
    <w:p w:rsidR="00072DE7" w:rsidRDefault="00072DE7" w:rsidP="00072DE7"/>
    <w:p w:rsidR="00072DE7" w:rsidRDefault="00072DE7" w:rsidP="00072DE7"/>
    <w:p w:rsidR="00072DE7" w:rsidRDefault="00072DE7" w:rsidP="00072DE7"/>
    <w:p w:rsidR="00072DE7" w:rsidRDefault="00072DE7" w:rsidP="00072DE7"/>
    <w:p w:rsidR="00072DE7" w:rsidRDefault="00072DE7" w:rsidP="00072DE7"/>
    <w:p w:rsidR="00072DE7" w:rsidRDefault="00072DE7" w:rsidP="00072DE7"/>
    <w:p w:rsidR="00072DE7" w:rsidRDefault="00072DE7" w:rsidP="00072DE7"/>
    <w:p w:rsidR="00072DE7" w:rsidRDefault="00072DE7" w:rsidP="00072DE7"/>
    <w:p w:rsidR="00626317" w:rsidRDefault="00072DE7" w:rsidP="00072DE7">
      <w:pPr>
        <w:ind w:left="720"/>
      </w:pPr>
      <w:r>
        <w:t>A nitrogen molecule is 5.13 x 10</w:t>
      </w:r>
      <w:r>
        <w:rPr>
          <w:vertAlign w:val="superscript"/>
        </w:rPr>
        <w:t>4</w:t>
      </w:r>
      <w:r>
        <w:t xml:space="preserve"> times more massive than an electron with a commensurate inverse difference in the change in wavelength of the scattered photon.</w:t>
      </w:r>
    </w:p>
    <w:sectPr w:rsidR="00626317" w:rsidSect="002012B1">
      <w:headerReference w:type="even" r:id="rId48"/>
      <w:headerReference w:type="default" r:id="rId49"/>
      <w:footerReference w:type="even" r:id="rId50"/>
      <w:footerReference w:type="default" r:id="rId51"/>
      <w:pgSz w:w="12240" w:h="15840"/>
      <w:pgMar w:top="720" w:right="1440" w:bottom="72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40891" w:rsidRDefault="00340891">
      <w:r>
        <w:separator/>
      </w:r>
    </w:p>
  </w:endnote>
  <w:endnote w:type="continuationSeparator" w:id="0">
    <w:p w:rsidR="00340891" w:rsidRDefault="003408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A8F" w:rsidRDefault="00FA5A8F" w:rsidP="006962D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A5A8F" w:rsidRDefault="00FA5A8F" w:rsidP="00384745">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A8F" w:rsidRPr="00C77039" w:rsidRDefault="00C77039" w:rsidP="00C77039">
    <w:pPr>
      <w:pStyle w:val="Footer"/>
      <w:rPr>
        <w:szCs w:val="20"/>
      </w:rPr>
    </w:pPr>
    <w:r w:rsidRPr="008F169A">
      <w:rPr>
        <w:sz w:val="20"/>
        <w:szCs w:val="20"/>
      </w:rPr>
      <w:t>R. H. Licht</w:t>
    </w:r>
    <w:r w:rsidRPr="008F169A">
      <w:rPr>
        <w:sz w:val="20"/>
        <w:szCs w:val="20"/>
      </w:rPr>
      <w:tab/>
    </w:r>
    <w:r>
      <w:rPr>
        <w:sz w:val="20"/>
        <w:szCs w:val="20"/>
      </w:rPr>
      <w:t>32</w:t>
    </w:r>
    <w:r w:rsidRPr="008F169A">
      <w:rPr>
        <w:sz w:val="20"/>
        <w:szCs w:val="20"/>
      </w:rPr>
      <w:t xml:space="preserve"> – </w:t>
    </w:r>
    <w:r w:rsidRPr="008F169A">
      <w:rPr>
        <w:rStyle w:val="PageNumber"/>
        <w:sz w:val="20"/>
        <w:szCs w:val="20"/>
      </w:rPr>
      <w:fldChar w:fldCharType="begin"/>
    </w:r>
    <w:r w:rsidRPr="008F169A">
      <w:rPr>
        <w:rStyle w:val="PageNumber"/>
        <w:sz w:val="20"/>
        <w:szCs w:val="20"/>
      </w:rPr>
      <w:instrText xml:space="preserve"> PAGE </w:instrText>
    </w:r>
    <w:r w:rsidRPr="008F169A">
      <w:rPr>
        <w:rStyle w:val="PageNumber"/>
        <w:sz w:val="20"/>
        <w:szCs w:val="20"/>
      </w:rPr>
      <w:fldChar w:fldCharType="separate"/>
    </w:r>
    <w:r w:rsidR="001241CA">
      <w:rPr>
        <w:rStyle w:val="PageNumber"/>
        <w:noProof/>
        <w:sz w:val="20"/>
        <w:szCs w:val="20"/>
      </w:rPr>
      <w:t>2</w:t>
    </w:r>
    <w:r w:rsidRPr="008F169A">
      <w:rPr>
        <w:rStyle w:val="PageNumber"/>
        <w:sz w:val="20"/>
        <w:szCs w:val="20"/>
      </w:rPr>
      <w:fldChar w:fldCharType="end"/>
    </w:r>
    <w:r>
      <w:rPr>
        <w:rStyle w:val="PageNumber"/>
        <w:sz w:val="20"/>
        <w:szCs w:val="20"/>
      </w:rPr>
      <w:tab/>
    </w:r>
    <w:r>
      <w:rPr>
        <w:rStyle w:val="PageNumber"/>
        <w:sz w:val="20"/>
        <w:szCs w:val="20"/>
      </w:rPr>
      <w:fldChar w:fldCharType="begin"/>
    </w:r>
    <w:r>
      <w:rPr>
        <w:rStyle w:val="PageNumber"/>
        <w:sz w:val="20"/>
        <w:szCs w:val="20"/>
      </w:rPr>
      <w:instrText xml:space="preserve"> DATE \@ "M/d/yyyy" </w:instrText>
    </w:r>
    <w:r>
      <w:rPr>
        <w:rStyle w:val="PageNumber"/>
        <w:sz w:val="20"/>
        <w:szCs w:val="20"/>
      </w:rPr>
      <w:fldChar w:fldCharType="separate"/>
    </w:r>
    <w:r w:rsidR="001241CA">
      <w:rPr>
        <w:rStyle w:val="PageNumber"/>
        <w:noProof/>
        <w:sz w:val="20"/>
        <w:szCs w:val="20"/>
      </w:rPr>
      <w:t>1/17/2011</w:t>
    </w:r>
    <w:r>
      <w:rPr>
        <w:rStyle w:val="PageNumber"/>
        <w:sz w:val="20"/>
        <w:szCs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40891" w:rsidRDefault="00340891">
      <w:r>
        <w:separator/>
      </w:r>
    </w:p>
  </w:footnote>
  <w:footnote w:type="continuationSeparator" w:id="0">
    <w:p w:rsidR="00340891" w:rsidRDefault="0034089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A8F" w:rsidRDefault="00FA5A8F" w:rsidP="006962D4">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A5A8F" w:rsidRDefault="00FA5A8F" w:rsidP="00384745">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A8F" w:rsidRDefault="00FA5A8F" w:rsidP="00384745">
    <w:pPr>
      <w:pStyle w:val="Header"/>
      <w:ind w:right="360"/>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C13F5"/>
    <w:multiLevelType w:val="hybridMultilevel"/>
    <w:tmpl w:val="15C0C2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1D00FC"/>
    <w:multiLevelType w:val="hybridMultilevel"/>
    <w:tmpl w:val="2C24BF86"/>
    <w:lvl w:ilvl="0" w:tplc="A954A9C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0467322"/>
    <w:multiLevelType w:val="hybridMultilevel"/>
    <w:tmpl w:val="8266107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62F3920"/>
    <w:multiLevelType w:val="hybridMultilevel"/>
    <w:tmpl w:val="CDAE16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0BB6872"/>
    <w:multiLevelType w:val="hybridMultilevel"/>
    <w:tmpl w:val="C41E5E9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5EB5C0B"/>
    <w:multiLevelType w:val="hybridMultilevel"/>
    <w:tmpl w:val="C04226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EAC4380"/>
    <w:multiLevelType w:val="hybridMultilevel"/>
    <w:tmpl w:val="ABECEAD4"/>
    <w:lvl w:ilvl="0" w:tplc="CED2E9F2">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4C64639"/>
    <w:multiLevelType w:val="hybridMultilevel"/>
    <w:tmpl w:val="67CED8E4"/>
    <w:lvl w:ilvl="0" w:tplc="429478D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664607F"/>
    <w:multiLevelType w:val="hybridMultilevel"/>
    <w:tmpl w:val="67EC4E5C"/>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9">
    <w:nsid w:val="3FFD0265"/>
    <w:multiLevelType w:val="hybridMultilevel"/>
    <w:tmpl w:val="2F7C0AD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1E65C2A"/>
    <w:multiLevelType w:val="hybridMultilevel"/>
    <w:tmpl w:val="F69098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42EB69EC"/>
    <w:multiLevelType w:val="hybridMultilevel"/>
    <w:tmpl w:val="65EA5E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59765AB"/>
    <w:multiLevelType w:val="hybridMultilevel"/>
    <w:tmpl w:val="B6A0B706"/>
    <w:lvl w:ilvl="0" w:tplc="14FC6C00">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53244D9C"/>
    <w:multiLevelType w:val="hybridMultilevel"/>
    <w:tmpl w:val="2EE2F6F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D747035"/>
    <w:multiLevelType w:val="hybridMultilevel"/>
    <w:tmpl w:val="EB1882BA"/>
    <w:lvl w:ilvl="0" w:tplc="87568F00">
      <w:start w:val="1"/>
      <w:numFmt w:val="bullet"/>
      <w:lvlText w:val="-"/>
      <w:lvlJc w:val="left"/>
      <w:pPr>
        <w:tabs>
          <w:tab w:val="num" w:pos="1710"/>
        </w:tabs>
        <w:ind w:left="1710" w:hanging="1110"/>
      </w:pPr>
      <w:rPr>
        <w:rFonts w:ascii="Times New Roman" w:eastAsia="Times New Roman" w:hAnsi="Times New Roman" w:cs="Times New Roman" w:hint="default"/>
      </w:rPr>
    </w:lvl>
    <w:lvl w:ilvl="1" w:tplc="04090003" w:tentative="1">
      <w:start w:val="1"/>
      <w:numFmt w:val="bullet"/>
      <w:lvlText w:val="o"/>
      <w:lvlJc w:val="left"/>
      <w:pPr>
        <w:tabs>
          <w:tab w:val="num" w:pos="1740"/>
        </w:tabs>
        <w:ind w:left="1740" w:hanging="360"/>
      </w:pPr>
      <w:rPr>
        <w:rFonts w:ascii="Courier New" w:hAnsi="Courier New" w:cs="Courier New" w:hint="default"/>
      </w:rPr>
    </w:lvl>
    <w:lvl w:ilvl="2" w:tplc="04090005" w:tentative="1">
      <w:start w:val="1"/>
      <w:numFmt w:val="bullet"/>
      <w:lvlText w:val=""/>
      <w:lvlJc w:val="left"/>
      <w:pPr>
        <w:tabs>
          <w:tab w:val="num" w:pos="2460"/>
        </w:tabs>
        <w:ind w:left="2460" w:hanging="360"/>
      </w:pPr>
      <w:rPr>
        <w:rFonts w:ascii="Wingdings" w:hAnsi="Wingdings" w:hint="default"/>
      </w:rPr>
    </w:lvl>
    <w:lvl w:ilvl="3" w:tplc="04090001" w:tentative="1">
      <w:start w:val="1"/>
      <w:numFmt w:val="bullet"/>
      <w:lvlText w:val=""/>
      <w:lvlJc w:val="left"/>
      <w:pPr>
        <w:tabs>
          <w:tab w:val="num" w:pos="3180"/>
        </w:tabs>
        <w:ind w:left="3180" w:hanging="360"/>
      </w:pPr>
      <w:rPr>
        <w:rFonts w:ascii="Symbol" w:hAnsi="Symbol" w:hint="default"/>
      </w:rPr>
    </w:lvl>
    <w:lvl w:ilvl="4" w:tplc="04090003" w:tentative="1">
      <w:start w:val="1"/>
      <w:numFmt w:val="bullet"/>
      <w:lvlText w:val="o"/>
      <w:lvlJc w:val="left"/>
      <w:pPr>
        <w:tabs>
          <w:tab w:val="num" w:pos="3900"/>
        </w:tabs>
        <w:ind w:left="3900" w:hanging="360"/>
      </w:pPr>
      <w:rPr>
        <w:rFonts w:ascii="Courier New" w:hAnsi="Courier New" w:cs="Courier New" w:hint="default"/>
      </w:rPr>
    </w:lvl>
    <w:lvl w:ilvl="5" w:tplc="04090005" w:tentative="1">
      <w:start w:val="1"/>
      <w:numFmt w:val="bullet"/>
      <w:lvlText w:val=""/>
      <w:lvlJc w:val="left"/>
      <w:pPr>
        <w:tabs>
          <w:tab w:val="num" w:pos="4620"/>
        </w:tabs>
        <w:ind w:left="4620" w:hanging="360"/>
      </w:pPr>
      <w:rPr>
        <w:rFonts w:ascii="Wingdings" w:hAnsi="Wingdings" w:hint="default"/>
      </w:rPr>
    </w:lvl>
    <w:lvl w:ilvl="6" w:tplc="04090001" w:tentative="1">
      <w:start w:val="1"/>
      <w:numFmt w:val="bullet"/>
      <w:lvlText w:val=""/>
      <w:lvlJc w:val="left"/>
      <w:pPr>
        <w:tabs>
          <w:tab w:val="num" w:pos="5340"/>
        </w:tabs>
        <w:ind w:left="5340" w:hanging="360"/>
      </w:pPr>
      <w:rPr>
        <w:rFonts w:ascii="Symbol" w:hAnsi="Symbol" w:hint="default"/>
      </w:rPr>
    </w:lvl>
    <w:lvl w:ilvl="7" w:tplc="04090003" w:tentative="1">
      <w:start w:val="1"/>
      <w:numFmt w:val="bullet"/>
      <w:lvlText w:val="o"/>
      <w:lvlJc w:val="left"/>
      <w:pPr>
        <w:tabs>
          <w:tab w:val="num" w:pos="6060"/>
        </w:tabs>
        <w:ind w:left="6060" w:hanging="360"/>
      </w:pPr>
      <w:rPr>
        <w:rFonts w:ascii="Courier New" w:hAnsi="Courier New" w:cs="Courier New" w:hint="default"/>
      </w:rPr>
    </w:lvl>
    <w:lvl w:ilvl="8" w:tplc="04090005" w:tentative="1">
      <w:start w:val="1"/>
      <w:numFmt w:val="bullet"/>
      <w:lvlText w:val=""/>
      <w:lvlJc w:val="left"/>
      <w:pPr>
        <w:tabs>
          <w:tab w:val="num" w:pos="6780"/>
        </w:tabs>
        <w:ind w:left="6780" w:hanging="360"/>
      </w:pPr>
      <w:rPr>
        <w:rFonts w:ascii="Wingdings" w:hAnsi="Wingdings" w:hint="default"/>
      </w:rPr>
    </w:lvl>
  </w:abstractNum>
  <w:abstractNum w:abstractNumId="15">
    <w:nsid w:val="60FE3675"/>
    <w:multiLevelType w:val="multilevel"/>
    <w:tmpl w:val="C17E75D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nsid w:val="67805624"/>
    <w:multiLevelType w:val="hybridMultilevel"/>
    <w:tmpl w:val="C17E75D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69343C4F"/>
    <w:multiLevelType w:val="hybridMultilevel"/>
    <w:tmpl w:val="EC003A3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5230BF3"/>
    <w:multiLevelType w:val="hybridMultilevel"/>
    <w:tmpl w:val="1334F1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765E3301"/>
    <w:multiLevelType w:val="hybridMultilevel"/>
    <w:tmpl w:val="EBBADA1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6881A49"/>
    <w:multiLevelType w:val="hybridMultilevel"/>
    <w:tmpl w:val="37F2C9F0"/>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7AEA4821"/>
    <w:multiLevelType w:val="hybridMultilevel"/>
    <w:tmpl w:val="979E1C80"/>
    <w:lvl w:ilvl="0" w:tplc="D7207CF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0"/>
  </w:num>
  <w:num w:numId="3">
    <w:abstractNumId w:val="6"/>
  </w:num>
  <w:num w:numId="4">
    <w:abstractNumId w:val="1"/>
  </w:num>
  <w:num w:numId="5">
    <w:abstractNumId w:val="8"/>
  </w:num>
  <w:num w:numId="6">
    <w:abstractNumId w:val="10"/>
  </w:num>
  <w:num w:numId="7">
    <w:abstractNumId w:val="16"/>
  </w:num>
  <w:num w:numId="8">
    <w:abstractNumId w:val="15"/>
  </w:num>
  <w:num w:numId="9">
    <w:abstractNumId w:val="20"/>
  </w:num>
  <w:num w:numId="10">
    <w:abstractNumId w:val="14"/>
  </w:num>
  <w:num w:numId="11">
    <w:abstractNumId w:val="18"/>
  </w:num>
  <w:num w:numId="12">
    <w:abstractNumId w:val="2"/>
  </w:num>
  <w:num w:numId="13">
    <w:abstractNumId w:val="4"/>
  </w:num>
  <w:num w:numId="14">
    <w:abstractNumId w:val="12"/>
  </w:num>
  <w:num w:numId="15">
    <w:abstractNumId w:val="21"/>
  </w:num>
  <w:num w:numId="16">
    <w:abstractNumId w:val="13"/>
  </w:num>
  <w:num w:numId="17">
    <w:abstractNumId w:val="3"/>
  </w:num>
  <w:num w:numId="18">
    <w:abstractNumId w:val="11"/>
  </w:num>
  <w:num w:numId="19">
    <w:abstractNumId w:val="9"/>
  </w:num>
  <w:num w:numId="20">
    <w:abstractNumId w:val="7"/>
  </w:num>
  <w:num w:numId="21">
    <w:abstractNumId w:val="17"/>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rawingGridVerticalSpacing w:val="187"/>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4745"/>
    <w:rsid w:val="00006839"/>
    <w:rsid w:val="00024966"/>
    <w:rsid w:val="00035AA8"/>
    <w:rsid w:val="00072DE7"/>
    <w:rsid w:val="0008777F"/>
    <w:rsid w:val="000921FD"/>
    <w:rsid w:val="000A06D6"/>
    <w:rsid w:val="000E0DA2"/>
    <w:rsid w:val="000E1A86"/>
    <w:rsid w:val="000F02CD"/>
    <w:rsid w:val="000F67BB"/>
    <w:rsid w:val="00101CFB"/>
    <w:rsid w:val="0011757B"/>
    <w:rsid w:val="001241CA"/>
    <w:rsid w:val="00136409"/>
    <w:rsid w:val="001379F9"/>
    <w:rsid w:val="00147AB4"/>
    <w:rsid w:val="00160774"/>
    <w:rsid w:val="001607E7"/>
    <w:rsid w:val="00160B61"/>
    <w:rsid w:val="00170A38"/>
    <w:rsid w:val="00173F84"/>
    <w:rsid w:val="00174B0C"/>
    <w:rsid w:val="001903DB"/>
    <w:rsid w:val="001B6F6A"/>
    <w:rsid w:val="001D20D6"/>
    <w:rsid w:val="001E11E2"/>
    <w:rsid w:val="001E18B6"/>
    <w:rsid w:val="001E1C0F"/>
    <w:rsid w:val="001E3999"/>
    <w:rsid w:val="001F54E5"/>
    <w:rsid w:val="002012B1"/>
    <w:rsid w:val="00210974"/>
    <w:rsid w:val="00217529"/>
    <w:rsid w:val="002302F6"/>
    <w:rsid w:val="002463B2"/>
    <w:rsid w:val="00247606"/>
    <w:rsid w:val="00265E77"/>
    <w:rsid w:val="0027087B"/>
    <w:rsid w:val="00271B6D"/>
    <w:rsid w:val="002800C9"/>
    <w:rsid w:val="00293382"/>
    <w:rsid w:val="00297EA6"/>
    <w:rsid w:val="002A3D7D"/>
    <w:rsid w:val="002D0A1D"/>
    <w:rsid w:val="002E3A14"/>
    <w:rsid w:val="002E4E38"/>
    <w:rsid w:val="002E759C"/>
    <w:rsid w:val="002E7E1C"/>
    <w:rsid w:val="002F3814"/>
    <w:rsid w:val="002F5551"/>
    <w:rsid w:val="002F5666"/>
    <w:rsid w:val="00301FAC"/>
    <w:rsid w:val="00330BAE"/>
    <w:rsid w:val="00340891"/>
    <w:rsid w:val="00355E8A"/>
    <w:rsid w:val="00363F79"/>
    <w:rsid w:val="0037522C"/>
    <w:rsid w:val="00384745"/>
    <w:rsid w:val="00390537"/>
    <w:rsid w:val="00397B69"/>
    <w:rsid w:val="003A62B9"/>
    <w:rsid w:val="003C0C70"/>
    <w:rsid w:val="003E1663"/>
    <w:rsid w:val="003E49D7"/>
    <w:rsid w:val="003E4E91"/>
    <w:rsid w:val="003E5455"/>
    <w:rsid w:val="003F35D8"/>
    <w:rsid w:val="004035B9"/>
    <w:rsid w:val="004070C6"/>
    <w:rsid w:val="00416961"/>
    <w:rsid w:val="00421F81"/>
    <w:rsid w:val="00426002"/>
    <w:rsid w:val="00433AE7"/>
    <w:rsid w:val="0044774C"/>
    <w:rsid w:val="004478FC"/>
    <w:rsid w:val="00450740"/>
    <w:rsid w:val="004655D7"/>
    <w:rsid w:val="004708B7"/>
    <w:rsid w:val="004902F0"/>
    <w:rsid w:val="00491C57"/>
    <w:rsid w:val="004B07ED"/>
    <w:rsid w:val="004D187D"/>
    <w:rsid w:val="004D44ED"/>
    <w:rsid w:val="004D6E17"/>
    <w:rsid w:val="004E18B4"/>
    <w:rsid w:val="004E7F8F"/>
    <w:rsid w:val="004F1682"/>
    <w:rsid w:val="0050222C"/>
    <w:rsid w:val="005066DD"/>
    <w:rsid w:val="00547507"/>
    <w:rsid w:val="00547804"/>
    <w:rsid w:val="005632A0"/>
    <w:rsid w:val="00563D40"/>
    <w:rsid w:val="00570017"/>
    <w:rsid w:val="0057176C"/>
    <w:rsid w:val="00590D8A"/>
    <w:rsid w:val="00595B3C"/>
    <w:rsid w:val="005B20CC"/>
    <w:rsid w:val="005B5391"/>
    <w:rsid w:val="005B7B58"/>
    <w:rsid w:val="005C2417"/>
    <w:rsid w:val="00611343"/>
    <w:rsid w:val="00613244"/>
    <w:rsid w:val="00623055"/>
    <w:rsid w:val="00626317"/>
    <w:rsid w:val="00690A10"/>
    <w:rsid w:val="006962D4"/>
    <w:rsid w:val="006A2D0C"/>
    <w:rsid w:val="006A57F2"/>
    <w:rsid w:val="006B3FA8"/>
    <w:rsid w:val="006F28F2"/>
    <w:rsid w:val="006F4B05"/>
    <w:rsid w:val="00703856"/>
    <w:rsid w:val="00712F56"/>
    <w:rsid w:val="0072073B"/>
    <w:rsid w:val="00721418"/>
    <w:rsid w:val="00726EB9"/>
    <w:rsid w:val="007340A9"/>
    <w:rsid w:val="0075156F"/>
    <w:rsid w:val="00755C5C"/>
    <w:rsid w:val="00755CD5"/>
    <w:rsid w:val="007B17B8"/>
    <w:rsid w:val="007B691E"/>
    <w:rsid w:val="007D4B41"/>
    <w:rsid w:val="007E7433"/>
    <w:rsid w:val="007E7845"/>
    <w:rsid w:val="007F3A10"/>
    <w:rsid w:val="00806624"/>
    <w:rsid w:val="008226F4"/>
    <w:rsid w:val="008256EF"/>
    <w:rsid w:val="00830DD3"/>
    <w:rsid w:val="00852F2A"/>
    <w:rsid w:val="008678BD"/>
    <w:rsid w:val="00871BDF"/>
    <w:rsid w:val="00873E49"/>
    <w:rsid w:val="00886776"/>
    <w:rsid w:val="00894A29"/>
    <w:rsid w:val="008A0B23"/>
    <w:rsid w:val="008A769A"/>
    <w:rsid w:val="008B0423"/>
    <w:rsid w:val="008B4389"/>
    <w:rsid w:val="008B54F5"/>
    <w:rsid w:val="008C7E7A"/>
    <w:rsid w:val="008D0525"/>
    <w:rsid w:val="008D5698"/>
    <w:rsid w:val="00907091"/>
    <w:rsid w:val="009361F5"/>
    <w:rsid w:val="0095232E"/>
    <w:rsid w:val="009574F4"/>
    <w:rsid w:val="009819D2"/>
    <w:rsid w:val="009A2A8B"/>
    <w:rsid w:val="009E3A6D"/>
    <w:rsid w:val="009F365B"/>
    <w:rsid w:val="009F57AB"/>
    <w:rsid w:val="00A204AF"/>
    <w:rsid w:val="00A20DD5"/>
    <w:rsid w:val="00A37549"/>
    <w:rsid w:val="00A56312"/>
    <w:rsid w:val="00A623A7"/>
    <w:rsid w:val="00A6555A"/>
    <w:rsid w:val="00A764C4"/>
    <w:rsid w:val="00AA5D09"/>
    <w:rsid w:val="00AB6B9E"/>
    <w:rsid w:val="00AD2E4D"/>
    <w:rsid w:val="00AD760D"/>
    <w:rsid w:val="00B30917"/>
    <w:rsid w:val="00B5218F"/>
    <w:rsid w:val="00B52DCF"/>
    <w:rsid w:val="00B6245F"/>
    <w:rsid w:val="00B74559"/>
    <w:rsid w:val="00B772E8"/>
    <w:rsid w:val="00B8326B"/>
    <w:rsid w:val="00B92A18"/>
    <w:rsid w:val="00BA4B16"/>
    <w:rsid w:val="00BC009E"/>
    <w:rsid w:val="00BD2FA6"/>
    <w:rsid w:val="00BE0268"/>
    <w:rsid w:val="00BE46D4"/>
    <w:rsid w:val="00BE54B3"/>
    <w:rsid w:val="00BE79A3"/>
    <w:rsid w:val="00C026F4"/>
    <w:rsid w:val="00C05126"/>
    <w:rsid w:val="00C06AD8"/>
    <w:rsid w:val="00C13D5C"/>
    <w:rsid w:val="00C152E0"/>
    <w:rsid w:val="00C23A18"/>
    <w:rsid w:val="00C244C6"/>
    <w:rsid w:val="00C338FB"/>
    <w:rsid w:val="00C402E4"/>
    <w:rsid w:val="00C43F4C"/>
    <w:rsid w:val="00C669CE"/>
    <w:rsid w:val="00C66AFD"/>
    <w:rsid w:val="00C77039"/>
    <w:rsid w:val="00C80FAA"/>
    <w:rsid w:val="00C83809"/>
    <w:rsid w:val="00C85CF0"/>
    <w:rsid w:val="00C85E65"/>
    <w:rsid w:val="00C9477F"/>
    <w:rsid w:val="00C95FC6"/>
    <w:rsid w:val="00CB11DE"/>
    <w:rsid w:val="00CB6F0E"/>
    <w:rsid w:val="00D22EE8"/>
    <w:rsid w:val="00D26D4A"/>
    <w:rsid w:val="00D272AF"/>
    <w:rsid w:val="00D410E3"/>
    <w:rsid w:val="00D53E81"/>
    <w:rsid w:val="00D549DD"/>
    <w:rsid w:val="00D627A5"/>
    <w:rsid w:val="00D83926"/>
    <w:rsid w:val="00D87DB7"/>
    <w:rsid w:val="00DA144A"/>
    <w:rsid w:val="00DB0B9B"/>
    <w:rsid w:val="00DD76DB"/>
    <w:rsid w:val="00DF0056"/>
    <w:rsid w:val="00DF0B3F"/>
    <w:rsid w:val="00DF0E4D"/>
    <w:rsid w:val="00DF28FC"/>
    <w:rsid w:val="00E160E6"/>
    <w:rsid w:val="00E31638"/>
    <w:rsid w:val="00E33476"/>
    <w:rsid w:val="00E36300"/>
    <w:rsid w:val="00E45642"/>
    <w:rsid w:val="00E51B7E"/>
    <w:rsid w:val="00E61B5B"/>
    <w:rsid w:val="00E7013D"/>
    <w:rsid w:val="00E955DC"/>
    <w:rsid w:val="00E977FF"/>
    <w:rsid w:val="00EB733F"/>
    <w:rsid w:val="00ED2365"/>
    <w:rsid w:val="00ED7499"/>
    <w:rsid w:val="00EF1E97"/>
    <w:rsid w:val="00EF6688"/>
    <w:rsid w:val="00EF7218"/>
    <w:rsid w:val="00F0075F"/>
    <w:rsid w:val="00F039A6"/>
    <w:rsid w:val="00F20C8E"/>
    <w:rsid w:val="00F408E3"/>
    <w:rsid w:val="00F61F0D"/>
    <w:rsid w:val="00F71753"/>
    <w:rsid w:val="00F71C0F"/>
    <w:rsid w:val="00F7293A"/>
    <w:rsid w:val="00F72E15"/>
    <w:rsid w:val="00F752D6"/>
    <w:rsid w:val="00F86DAB"/>
    <w:rsid w:val="00F90A6D"/>
    <w:rsid w:val="00F94311"/>
    <w:rsid w:val="00F94E5A"/>
    <w:rsid w:val="00FA14BA"/>
    <w:rsid w:val="00FA5A8F"/>
    <w:rsid w:val="00FC2E68"/>
    <w:rsid w:val="00FD6750"/>
    <w:rsid w:val="00FE5227"/>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376"/>
    <o:shapelayout v:ext="edit">
      <o:idmap v:ext="edit" data="1,2,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6317"/>
    <w:rPr>
      <w:sz w:val="24"/>
      <w:szCs w:val="24"/>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MTEquationSection">
    <w:name w:val="MTEquationSection"/>
    <w:basedOn w:val="DefaultParagraphFont"/>
    <w:rsid w:val="00384745"/>
    <w:rPr>
      <w:vanish/>
      <w:color w:val="FF0000"/>
    </w:rPr>
  </w:style>
  <w:style w:type="paragraph" w:styleId="Header">
    <w:name w:val="header"/>
    <w:basedOn w:val="Normal"/>
    <w:rsid w:val="00384745"/>
    <w:pPr>
      <w:tabs>
        <w:tab w:val="center" w:pos="4320"/>
        <w:tab w:val="right" w:pos="8640"/>
      </w:tabs>
    </w:pPr>
  </w:style>
  <w:style w:type="character" w:styleId="PageNumber">
    <w:name w:val="page number"/>
    <w:basedOn w:val="DefaultParagraphFont"/>
    <w:rsid w:val="00384745"/>
  </w:style>
  <w:style w:type="paragraph" w:styleId="Footer">
    <w:name w:val="footer"/>
    <w:basedOn w:val="Normal"/>
    <w:rsid w:val="00384745"/>
    <w:pPr>
      <w:tabs>
        <w:tab w:val="center" w:pos="4320"/>
        <w:tab w:val="right" w:pos="8640"/>
      </w:tabs>
    </w:pPr>
  </w:style>
  <w:style w:type="table" w:styleId="TableGrid">
    <w:name w:val="Table Grid"/>
    <w:basedOn w:val="TableNormal"/>
    <w:rsid w:val="00563D4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2">
    <w:name w:val="Table Grid 2"/>
    <w:basedOn w:val="TableNormal"/>
    <w:rsid w:val="00563D40"/>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styleId="BalloonText">
    <w:name w:val="Balloon Text"/>
    <w:basedOn w:val="Normal"/>
    <w:link w:val="BalloonTextChar"/>
    <w:rsid w:val="00D83926"/>
    <w:rPr>
      <w:rFonts w:ascii="Tahoma" w:hAnsi="Tahoma" w:cs="Tahoma"/>
      <w:sz w:val="16"/>
      <w:szCs w:val="16"/>
    </w:rPr>
  </w:style>
  <w:style w:type="character" w:customStyle="1" w:styleId="BalloonTextChar">
    <w:name w:val="Balloon Text Char"/>
    <w:basedOn w:val="DefaultParagraphFont"/>
    <w:link w:val="BalloonText"/>
    <w:rsid w:val="00D83926"/>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6317"/>
    <w:rPr>
      <w:sz w:val="24"/>
      <w:szCs w:val="24"/>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MTEquationSection">
    <w:name w:val="MTEquationSection"/>
    <w:basedOn w:val="DefaultParagraphFont"/>
    <w:rsid w:val="00384745"/>
    <w:rPr>
      <w:vanish/>
      <w:color w:val="FF0000"/>
    </w:rPr>
  </w:style>
  <w:style w:type="paragraph" w:styleId="Header">
    <w:name w:val="header"/>
    <w:basedOn w:val="Normal"/>
    <w:rsid w:val="00384745"/>
    <w:pPr>
      <w:tabs>
        <w:tab w:val="center" w:pos="4320"/>
        <w:tab w:val="right" w:pos="8640"/>
      </w:tabs>
    </w:pPr>
  </w:style>
  <w:style w:type="character" w:styleId="PageNumber">
    <w:name w:val="page number"/>
    <w:basedOn w:val="DefaultParagraphFont"/>
    <w:rsid w:val="00384745"/>
  </w:style>
  <w:style w:type="paragraph" w:styleId="Footer">
    <w:name w:val="footer"/>
    <w:basedOn w:val="Normal"/>
    <w:rsid w:val="00384745"/>
    <w:pPr>
      <w:tabs>
        <w:tab w:val="center" w:pos="4320"/>
        <w:tab w:val="right" w:pos="8640"/>
      </w:tabs>
    </w:pPr>
  </w:style>
  <w:style w:type="table" w:styleId="TableGrid">
    <w:name w:val="Table Grid"/>
    <w:basedOn w:val="TableNormal"/>
    <w:rsid w:val="00563D4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2">
    <w:name w:val="Table Grid 2"/>
    <w:basedOn w:val="TableNormal"/>
    <w:rsid w:val="00563D40"/>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styleId="BalloonText">
    <w:name w:val="Balloon Text"/>
    <w:basedOn w:val="Normal"/>
    <w:link w:val="BalloonTextChar"/>
    <w:rsid w:val="00D83926"/>
    <w:rPr>
      <w:rFonts w:ascii="Tahoma" w:hAnsi="Tahoma" w:cs="Tahoma"/>
      <w:sz w:val="16"/>
      <w:szCs w:val="16"/>
    </w:rPr>
  </w:style>
  <w:style w:type="character" w:customStyle="1" w:styleId="BalloonTextChar">
    <w:name w:val="Balloon Text Char"/>
    <w:basedOn w:val="DefaultParagraphFont"/>
    <w:link w:val="BalloonText"/>
    <w:rsid w:val="00D83926"/>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232</Words>
  <Characters>1324</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Physics 30</vt:lpstr>
    </vt:vector>
  </TitlesOfParts>
  <Company/>
  <LinksUpToDate>false</LinksUpToDate>
  <CharactersWithSpaces>15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subject/>
  <dc:creator>Ron Licht</dc:creator>
  <cp:keywords/>
  <dc:description/>
  <cp:lastModifiedBy>Licht, Ron H</cp:lastModifiedBy>
  <cp:revision>3</cp:revision>
  <cp:lastPrinted>2011-01-17T16:30:00Z</cp:lastPrinted>
  <dcterms:created xsi:type="dcterms:W3CDTF">2011-01-17T16:30:00Z</dcterms:created>
  <dcterms:modified xsi:type="dcterms:W3CDTF">2011-01-17T1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D:\Jack\Physics\Keys\Lesson 3.html</vt:lpwstr>
  </property>
  <property fmtid="{D5CDD505-2E9C-101B-9397-08002B2CF9AE}" pid="3" name="MP_MathMLTarget">
    <vt:lpwstr>MathPlayer (IE5.5+ behavior)</vt:lpwstr>
  </property>
  <property fmtid="{D5CDD505-2E9C-101B-9397-08002B2CF9AE}" pid="4" name="MP_OpenInBrowser">
    <vt:bool>false</vt:bool>
  </property>
  <property fmtid="{D5CDD505-2E9C-101B-9397-08002B2CF9AE}" pid="5" name="MP_UseMathML">
    <vt:bool>false</vt:bool>
  </property>
  <property fmtid="{D5CDD505-2E9C-101B-9397-08002B2CF9AE}" pid="6" name="MP_MathZoom">
    <vt:bool>false</vt:bool>
  </property>
  <property fmtid="{D5CDD505-2E9C-101B-9397-08002B2CF9AE}" pid="7" name="MP_IE5Win">
    <vt:bool>false</vt:bool>
  </property>
</Properties>
</file>